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52BE833" w14:textId="24257CD4" w:rsidR="0092576B" w:rsidRDefault="00656195" w:rsidP="00656195">
      <w:pPr>
        <w:pStyle w:val="NoSpacing"/>
        <w:jc w:val="center"/>
        <w:rPr>
          <w:sz w:val="40"/>
          <w:szCs w:val="40"/>
        </w:rPr>
      </w:pPr>
      <w:r>
        <w:rPr>
          <w:sz w:val="40"/>
          <w:szCs w:val="40"/>
        </w:rPr>
        <w:t>Worksheet 9: Functional Groups</w:t>
      </w:r>
    </w:p>
    <w:p w14:paraId="4D32A935" w14:textId="77777777" w:rsidR="00656195" w:rsidRPr="00656195" w:rsidRDefault="00656195" w:rsidP="00656195">
      <w:pPr>
        <w:pStyle w:val="NoSpacing"/>
        <w:jc w:val="center"/>
        <w:rPr>
          <w:sz w:val="40"/>
          <w:szCs w:val="40"/>
        </w:rPr>
      </w:pPr>
    </w:p>
    <w:p w14:paraId="1077D761" w14:textId="0E3C712B" w:rsidR="0092576B" w:rsidRPr="00A158D0" w:rsidRDefault="00D5791B" w:rsidP="00A158D0">
      <w:pPr>
        <w:pStyle w:val="NoSpacing"/>
      </w:pPr>
      <w:r w:rsidRPr="00A158D0">
        <w:t xml:space="preserve">1. </w:t>
      </w:r>
      <w:r w:rsidR="0092576B" w:rsidRPr="00A158D0">
        <w:t>Wh</w:t>
      </w:r>
      <w:r w:rsidR="00656195">
        <w:t xml:space="preserve">at functional groups are present in each </w:t>
      </w:r>
      <w:r w:rsidR="0092576B" w:rsidRPr="00A158D0">
        <w:t>molecule below</w:t>
      </w:r>
      <w:r w:rsidR="00656195">
        <w:t>?</w:t>
      </w:r>
    </w:p>
    <w:p w14:paraId="608E5876" w14:textId="77777777" w:rsidR="0092576B" w:rsidRPr="00A158D0" w:rsidRDefault="0092576B" w:rsidP="00A158D0">
      <w:pPr>
        <w:pStyle w:val="NoSpacing"/>
      </w:pPr>
    </w:p>
    <w:tbl>
      <w:tblPr>
        <w:tblW w:w="24660" w:type="dxa"/>
        <w:tblLayout w:type="fixed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3690"/>
        <w:gridCol w:w="12510"/>
        <w:gridCol w:w="8100"/>
      </w:tblGrid>
      <w:tr w:rsidR="00656195" w:rsidRPr="00A158D0" w14:paraId="6E4C0C33" w14:textId="715BF06A" w:rsidTr="00656195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14:paraId="4FE497DC" w14:textId="77B17BBF" w:rsidR="00656195" w:rsidRPr="00A158D0" w:rsidRDefault="00656195" w:rsidP="00A158D0">
            <w:pPr>
              <w:pStyle w:val="NoSpacing"/>
            </w:pPr>
          </w:p>
        </w:tc>
        <w:tc>
          <w:tcPr>
            <w:tcW w:w="3690" w:type="dxa"/>
            <w:tcBorders>
              <w:top w:val="nil"/>
              <w:left w:val="nil"/>
              <w:bottom w:val="nil"/>
              <w:right w:val="nil"/>
            </w:tcBorders>
          </w:tcPr>
          <w:p w14:paraId="146467C2" w14:textId="77777777" w:rsidR="00656195" w:rsidRDefault="00656195" w:rsidP="00A158D0">
            <w:pPr>
              <w:pStyle w:val="NoSpacing"/>
            </w:pPr>
            <w:r w:rsidRPr="00A158D0">
              <w:object w:dxaOrig="2740" w:dyaOrig="1092" w14:anchorId="2E0D15C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673" type="#_x0000_t75" style="width:117.6pt;height:46.8pt" o:ole="">
                  <v:imagedata r:id="rId5" o:title=""/>
                </v:shape>
                <o:OLEObject Type="Embed" ProgID="ChemDraw.Document.5.0" ShapeID="_x0000_i1673" DrawAspect="Content" ObjectID="_1693819622" r:id="rId6"/>
              </w:object>
            </w:r>
          </w:p>
          <w:p w14:paraId="277089D8" w14:textId="77777777" w:rsidR="00656195" w:rsidRDefault="00656195" w:rsidP="00A158D0">
            <w:pPr>
              <w:pStyle w:val="NoSpacing"/>
            </w:pPr>
          </w:p>
          <w:p w14:paraId="0FA2A978" w14:textId="6AED29FC" w:rsidR="00656195" w:rsidRPr="00A158D0" w:rsidRDefault="00656195" w:rsidP="00A158D0">
            <w:pPr>
              <w:pStyle w:val="NoSpacing"/>
            </w:pPr>
          </w:p>
        </w:tc>
        <w:tc>
          <w:tcPr>
            <w:tcW w:w="12510" w:type="dxa"/>
            <w:tcBorders>
              <w:top w:val="nil"/>
              <w:left w:val="nil"/>
              <w:bottom w:val="nil"/>
              <w:right w:val="nil"/>
            </w:tcBorders>
          </w:tcPr>
          <w:p w14:paraId="6F22F842" w14:textId="77777777" w:rsidR="00656195" w:rsidRPr="00A158D0" w:rsidRDefault="00656195" w:rsidP="00A158D0">
            <w:pPr>
              <w:pStyle w:val="NoSpacing"/>
            </w:pP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14:paraId="2B9AEF98" w14:textId="77777777" w:rsidR="00656195" w:rsidRPr="00A158D0" w:rsidRDefault="00656195" w:rsidP="00A158D0">
            <w:pPr>
              <w:pStyle w:val="NoSpacing"/>
            </w:pPr>
          </w:p>
        </w:tc>
      </w:tr>
      <w:tr w:rsidR="00656195" w:rsidRPr="00A158D0" w14:paraId="75E3AA9B" w14:textId="71E6582F" w:rsidTr="00656195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14:paraId="767CF5CA" w14:textId="2C947179" w:rsidR="00656195" w:rsidRPr="00A158D0" w:rsidRDefault="00656195" w:rsidP="00A158D0">
            <w:pPr>
              <w:pStyle w:val="NoSpacing"/>
            </w:pPr>
          </w:p>
        </w:tc>
        <w:tc>
          <w:tcPr>
            <w:tcW w:w="3690" w:type="dxa"/>
            <w:tcBorders>
              <w:top w:val="nil"/>
              <w:left w:val="nil"/>
              <w:bottom w:val="nil"/>
              <w:right w:val="nil"/>
            </w:tcBorders>
          </w:tcPr>
          <w:p w14:paraId="70AD7B87" w14:textId="0A12DBF6" w:rsidR="00656195" w:rsidRDefault="00656195" w:rsidP="00A158D0">
            <w:pPr>
              <w:pStyle w:val="NoSpacing"/>
            </w:pPr>
          </w:p>
          <w:p w14:paraId="35FAC41E" w14:textId="77777777" w:rsidR="00656195" w:rsidRDefault="00656195" w:rsidP="00A158D0">
            <w:pPr>
              <w:pStyle w:val="NoSpacing"/>
            </w:pPr>
          </w:p>
          <w:p w14:paraId="32EE2A90" w14:textId="4A68EA8B" w:rsidR="00656195" w:rsidRPr="00A158D0" w:rsidRDefault="00656195" w:rsidP="00A158D0">
            <w:pPr>
              <w:pStyle w:val="NoSpacing"/>
            </w:pPr>
          </w:p>
        </w:tc>
        <w:tc>
          <w:tcPr>
            <w:tcW w:w="12510" w:type="dxa"/>
            <w:tcBorders>
              <w:top w:val="nil"/>
              <w:left w:val="nil"/>
              <w:bottom w:val="nil"/>
              <w:right w:val="nil"/>
            </w:tcBorders>
          </w:tcPr>
          <w:p w14:paraId="2CD1E53B" w14:textId="0FA4234F" w:rsidR="00656195" w:rsidRPr="00A158D0" w:rsidRDefault="00656195" w:rsidP="00A158D0">
            <w:pPr>
              <w:pStyle w:val="NoSpacing"/>
            </w:pPr>
            <w:r w:rsidRPr="00A158D0">
              <w:object w:dxaOrig="2652" w:dyaOrig="1052" w14:anchorId="108D167B">
                <v:shape id="_x0000_i1684" type="#_x0000_t75" style="width:105.6pt;height:41.4pt" o:ole="">
                  <v:imagedata r:id="rId7" o:title=""/>
                </v:shape>
                <o:OLEObject Type="Embed" ProgID="ChemDraw.Document.5.0" ShapeID="_x0000_i1684" DrawAspect="Content" ObjectID="_1693819623" r:id="rId8"/>
              </w:objec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14:paraId="0B53E07A" w14:textId="77777777" w:rsidR="00656195" w:rsidRPr="00A158D0" w:rsidRDefault="00656195" w:rsidP="00A158D0">
            <w:pPr>
              <w:pStyle w:val="NoSpacing"/>
            </w:pPr>
          </w:p>
        </w:tc>
      </w:tr>
      <w:tr w:rsidR="00656195" w:rsidRPr="00A158D0" w14:paraId="1553F55C" w14:textId="2BD76C35" w:rsidTr="00656195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14:paraId="3A14E369" w14:textId="1CB33D48" w:rsidR="00656195" w:rsidRPr="00A158D0" w:rsidRDefault="00656195" w:rsidP="00A158D0">
            <w:pPr>
              <w:pStyle w:val="NoSpacing"/>
            </w:pPr>
          </w:p>
        </w:tc>
        <w:tc>
          <w:tcPr>
            <w:tcW w:w="3690" w:type="dxa"/>
            <w:tcBorders>
              <w:top w:val="nil"/>
              <w:left w:val="nil"/>
              <w:bottom w:val="nil"/>
              <w:right w:val="nil"/>
            </w:tcBorders>
          </w:tcPr>
          <w:p w14:paraId="429FB188" w14:textId="03D187FE" w:rsidR="00656195" w:rsidRDefault="00656195" w:rsidP="00A158D0">
            <w:pPr>
              <w:pStyle w:val="NoSpacing"/>
            </w:pPr>
          </w:p>
          <w:p w14:paraId="2A91D832" w14:textId="34AD545C" w:rsidR="00656195" w:rsidRDefault="00656195" w:rsidP="00A158D0">
            <w:pPr>
              <w:pStyle w:val="NoSpacing"/>
            </w:pPr>
            <w:r w:rsidRPr="00A158D0">
              <w:object w:dxaOrig="2500" w:dyaOrig="1032" w14:anchorId="2748F35F">
                <v:shape id="_x0000_i1689" type="#_x0000_t75" style="width:105.6pt;height:43.2pt" o:ole="">
                  <v:imagedata r:id="rId9" o:title=""/>
                </v:shape>
                <o:OLEObject Type="Embed" ProgID="ChemDraw.Document.5.0" ShapeID="_x0000_i1689" DrawAspect="Content" ObjectID="_1693819624" r:id="rId10"/>
              </w:object>
            </w:r>
          </w:p>
          <w:p w14:paraId="4E650A96" w14:textId="036A92E4" w:rsidR="00656195" w:rsidRPr="00A158D0" w:rsidRDefault="00656195" w:rsidP="00A158D0">
            <w:pPr>
              <w:pStyle w:val="NoSpacing"/>
            </w:pPr>
          </w:p>
        </w:tc>
        <w:tc>
          <w:tcPr>
            <w:tcW w:w="12510" w:type="dxa"/>
            <w:tcBorders>
              <w:top w:val="nil"/>
              <w:left w:val="nil"/>
              <w:bottom w:val="nil"/>
              <w:right w:val="nil"/>
            </w:tcBorders>
          </w:tcPr>
          <w:p w14:paraId="025EF677" w14:textId="77777777" w:rsidR="00656195" w:rsidRPr="00A158D0" w:rsidRDefault="00656195" w:rsidP="00A158D0">
            <w:pPr>
              <w:pStyle w:val="NoSpacing"/>
            </w:pP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14:paraId="1021D21B" w14:textId="77777777" w:rsidR="00656195" w:rsidRPr="00A158D0" w:rsidRDefault="00656195" w:rsidP="00A158D0">
            <w:pPr>
              <w:pStyle w:val="NoSpacing"/>
            </w:pPr>
          </w:p>
        </w:tc>
      </w:tr>
      <w:tr w:rsidR="00656195" w:rsidRPr="00A158D0" w14:paraId="327260A0" w14:textId="7C8602FD" w:rsidTr="00656195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14:paraId="50F88E3B" w14:textId="4EF1072B" w:rsidR="00656195" w:rsidRPr="00A158D0" w:rsidRDefault="00656195" w:rsidP="00A158D0">
            <w:pPr>
              <w:pStyle w:val="NoSpacing"/>
            </w:pPr>
          </w:p>
        </w:tc>
        <w:tc>
          <w:tcPr>
            <w:tcW w:w="3690" w:type="dxa"/>
            <w:tcBorders>
              <w:top w:val="nil"/>
              <w:left w:val="nil"/>
              <w:bottom w:val="nil"/>
              <w:right w:val="nil"/>
            </w:tcBorders>
          </w:tcPr>
          <w:p w14:paraId="35F499A0" w14:textId="1D497CE4" w:rsidR="00656195" w:rsidRDefault="00656195" w:rsidP="00A158D0">
            <w:pPr>
              <w:pStyle w:val="NoSpacing"/>
            </w:pPr>
          </w:p>
          <w:p w14:paraId="0595780C" w14:textId="77777777" w:rsidR="00656195" w:rsidRDefault="00656195" w:rsidP="00A158D0">
            <w:pPr>
              <w:pStyle w:val="NoSpacing"/>
            </w:pPr>
          </w:p>
          <w:p w14:paraId="5AEAB6A7" w14:textId="5AFAEFB7" w:rsidR="00656195" w:rsidRDefault="00CB4ED8" w:rsidP="00A158D0">
            <w:pPr>
              <w:pStyle w:val="NoSpacing"/>
            </w:pPr>
            <w:r>
              <w:t xml:space="preserve">                                                                 </w:t>
            </w:r>
          </w:p>
          <w:p w14:paraId="6A755608" w14:textId="522B1C54" w:rsidR="00656195" w:rsidRPr="00A158D0" w:rsidRDefault="00656195" w:rsidP="00A158D0">
            <w:pPr>
              <w:pStyle w:val="NoSpacing"/>
            </w:pPr>
          </w:p>
        </w:tc>
        <w:tc>
          <w:tcPr>
            <w:tcW w:w="12510" w:type="dxa"/>
            <w:tcBorders>
              <w:top w:val="nil"/>
              <w:left w:val="nil"/>
              <w:bottom w:val="nil"/>
              <w:right w:val="nil"/>
            </w:tcBorders>
          </w:tcPr>
          <w:p w14:paraId="3C2DA90F" w14:textId="6C814707" w:rsidR="00656195" w:rsidRPr="00A158D0" w:rsidRDefault="00656195" w:rsidP="00A158D0">
            <w:pPr>
              <w:pStyle w:val="NoSpacing"/>
            </w:pPr>
            <w:r w:rsidRPr="00A158D0">
              <w:object w:dxaOrig="2732" w:dyaOrig="1112" w14:anchorId="185ABFEB">
                <v:shape id="_x0000_i1687" type="#_x0000_t75" style="width:111.6pt;height:45.6pt" o:ole="">
                  <v:imagedata r:id="rId11" o:title=""/>
                </v:shape>
                <o:OLEObject Type="Embed" ProgID="ChemDraw.Document.5.0" ShapeID="_x0000_i1687" DrawAspect="Content" ObjectID="_1693819625" r:id="rId12"/>
              </w:objec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14:paraId="3EBB75BF" w14:textId="77777777" w:rsidR="00656195" w:rsidRPr="00A158D0" w:rsidRDefault="00656195" w:rsidP="00A158D0">
            <w:pPr>
              <w:pStyle w:val="NoSpacing"/>
            </w:pPr>
          </w:p>
        </w:tc>
      </w:tr>
      <w:tr w:rsidR="00656195" w:rsidRPr="00A158D0" w14:paraId="6F466489" w14:textId="38A0FD4C" w:rsidTr="00656195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14:paraId="68F1AD4B" w14:textId="6E8BE299" w:rsidR="00656195" w:rsidRPr="00A158D0" w:rsidRDefault="00656195" w:rsidP="00A158D0">
            <w:pPr>
              <w:pStyle w:val="NoSpacing"/>
            </w:pPr>
          </w:p>
        </w:tc>
        <w:tc>
          <w:tcPr>
            <w:tcW w:w="3690" w:type="dxa"/>
            <w:tcBorders>
              <w:top w:val="nil"/>
              <w:left w:val="nil"/>
              <w:bottom w:val="nil"/>
              <w:right w:val="nil"/>
            </w:tcBorders>
          </w:tcPr>
          <w:p w14:paraId="1A9207EA" w14:textId="77777777" w:rsidR="00656195" w:rsidRPr="00A158D0" w:rsidRDefault="00656195" w:rsidP="00A158D0">
            <w:pPr>
              <w:pStyle w:val="NoSpacing"/>
            </w:pPr>
            <w:r w:rsidRPr="00A158D0">
              <w:object w:dxaOrig="2188" w:dyaOrig="1056" w14:anchorId="49678BE2">
                <v:shape id="_x0000_i1677" type="#_x0000_t75" style="width:87.6pt;height:42pt" o:ole="">
                  <v:imagedata r:id="rId13" o:title=""/>
                </v:shape>
                <o:OLEObject Type="Embed" ProgID="ChemDraw.Document.5.0" ShapeID="_x0000_i1677" DrawAspect="Content" ObjectID="_1693819626" r:id="rId14"/>
              </w:object>
            </w:r>
          </w:p>
        </w:tc>
        <w:tc>
          <w:tcPr>
            <w:tcW w:w="12510" w:type="dxa"/>
            <w:tcBorders>
              <w:top w:val="nil"/>
              <w:left w:val="nil"/>
              <w:bottom w:val="nil"/>
              <w:right w:val="nil"/>
            </w:tcBorders>
          </w:tcPr>
          <w:p w14:paraId="13222F71" w14:textId="77777777" w:rsidR="00656195" w:rsidRPr="00A158D0" w:rsidRDefault="00656195" w:rsidP="00A158D0">
            <w:pPr>
              <w:pStyle w:val="NoSpacing"/>
            </w:pP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14:paraId="2182CBEF" w14:textId="77777777" w:rsidR="00656195" w:rsidRPr="00A158D0" w:rsidRDefault="00656195" w:rsidP="00A158D0">
            <w:pPr>
              <w:pStyle w:val="NoSpacing"/>
            </w:pPr>
          </w:p>
        </w:tc>
      </w:tr>
    </w:tbl>
    <w:p w14:paraId="7A8BD560" w14:textId="77777777" w:rsidR="0092576B" w:rsidRPr="00A158D0" w:rsidRDefault="0092576B" w:rsidP="00A158D0">
      <w:pPr>
        <w:pStyle w:val="NoSpacing"/>
      </w:pPr>
    </w:p>
    <w:p w14:paraId="6185BC95" w14:textId="77777777" w:rsidR="0092576B" w:rsidRPr="00A158D0" w:rsidRDefault="0092576B" w:rsidP="00A158D0">
      <w:pPr>
        <w:pStyle w:val="NoSpacing"/>
      </w:pPr>
    </w:p>
    <w:p w14:paraId="189BE069" w14:textId="07471250" w:rsidR="0092576B" w:rsidRPr="00A158D0" w:rsidRDefault="0092576B" w:rsidP="00A158D0">
      <w:pPr>
        <w:pStyle w:val="NoSpacing"/>
      </w:pPr>
    </w:p>
    <w:p w14:paraId="33B4DD42" w14:textId="11970FAE" w:rsidR="0092576B" w:rsidRPr="00A158D0" w:rsidRDefault="0092576B" w:rsidP="00A158D0">
      <w:pPr>
        <w:pStyle w:val="NoSpacing"/>
      </w:pPr>
    </w:p>
    <w:p w14:paraId="3C990325" w14:textId="044ABB5A" w:rsidR="0092576B" w:rsidRPr="00A158D0" w:rsidRDefault="0092576B" w:rsidP="00A158D0">
      <w:pPr>
        <w:pStyle w:val="NoSpacing"/>
      </w:pPr>
      <w:r w:rsidRPr="00A158D0">
        <w:tab/>
      </w:r>
      <w:r w:rsidR="00CB4ED8">
        <w:t xml:space="preserve">                                                                              </w:t>
      </w:r>
      <w:r w:rsidR="00CB4ED8" w:rsidRPr="00A158D0">
        <w:rPr>
          <w:noProof/>
        </w:rPr>
        <w:drawing>
          <wp:inline distT="0" distB="0" distL="0" distR="0" wp14:anchorId="3CC5BD9E" wp14:editId="71F77939">
            <wp:extent cx="1186180" cy="786130"/>
            <wp:effectExtent l="0" t="0" r="0" b="0"/>
            <wp:docPr id="3" name="Picture 3" descr="Shap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Shap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6180" cy="786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3CEED2" w14:textId="0A4D6C5B" w:rsidR="00D5791B" w:rsidRPr="00A158D0" w:rsidRDefault="00D5791B" w:rsidP="00A158D0">
      <w:pPr>
        <w:pStyle w:val="NoSpacing"/>
      </w:pPr>
    </w:p>
    <w:tbl>
      <w:tblPr>
        <w:tblW w:w="0" w:type="auto"/>
        <w:tblLayout w:type="fixed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</w:tblGrid>
      <w:tr w:rsidR="00CB4ED8" w:rsidRPr="00A158D0" w14:paraId="623124FA" w14:textId="77777777" w:rsidTr="00764CA8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14:paraId="7377EF54" w14:textId="2264DB56" w:rsidR="00CB4ED8" w:rsidRPr="00A158D0" w:rsidRDefault="00CB4ED8" w:rsidP="00A158D0">
            <w:pPr>
              <w:pStyle w:val="NoSpacing"/>
            </w:pPr>
          </w:p>
        </w:tc>
      </w:tr>
      <w:tr w:rsidR="00CB4ED8" w:rsidRPr="00A158D0" w14:paraId="14A61F03" w14:textId="77777777" w:rsidTr="00764CA8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14:paraId="12647286" w14:textId="3699A676" w:rsidR="00CB4ED8" w:rsidRPr="00A158D0" w:rsidRDefault="00CB4ED8" w:rsidP="00A158D0">
            <w:pPr>
              <w:pStyle w:val="NoSpacing"/>
            </w:pPr>
          </w:p>
        </w:tc>
      </w:tr>
    </w:tbl>
    <w:p w14:paraId="44007B06" w14:textId="77777777" w:rsidR="0092576B" w:rsidRPr="00A158D0" w:rsidRDefault="0092576B" w:rsidP="00A158D0">
      <w:pPr>
        <w:pStyle w:val="NoSpacing"/>
      </w:pPr>
    </w:p>
    <w:p w14:paraId="617C7337" w14:textId="3240F455" w:rsidR="0092576B" w:rsidRPr="00A158D0" w:rsidRDefault="00D5791B" w:rsidP="00A158D0">
      <w:pPr>
        <w:pStyle w:val="NoSpacing"/>
      </w:pPr>
      <w:r w:rsidRPr="00A158D0">
        <w:t>6</w:t>
      </w:r>
      <w:r w:rsidR="0092576B" w:rsidRPr="00A158D0">
        <w:t>.</w:t>
      </w:r>
      <w:r w:rsidR="0092576B" w:rsidRPr="00A158D0">
        <w:tab/>
        <w:t>The alcohol below is classified as which of the following?</w:t>
      </w:r>
    </w:p>
    <w:p w14:paraId="4BA092AD" w14:textId="02F3A778" w:rsidR="0092576B" w:rsidRPr="00A158D0" w:rsidRDefault="0092576B" w:rsidP="00A158D0">
      <w:pPr>
        <w:pStyle w:val="NoSpacing"/>
      </w:pPr>
      <w:r w:rsidRPr="00A158D0">
        <w:object w:dxaOrig="2892" w:dyaOrig="732" w14:anchorId="773E7D0A">
          <v:shape id="_x0000_i1030" type="#_x0000_t75" style="width:144.6pt;height:36.6pt" o:ole="">
            <v:imagedata r:id="rId16" o:title=""/>
          </v:shape>
          <o:OLEObject Type="Embed" ProgID="ChemDraw.Document.5.0" ShapeID="_x0000_i1030" DrawAspect="Content" ObjectID="_1693819627" r:id="rId17"/>
        </w:object>
      </w:r>
    </w:p>
    <w:tbl>
      <w:tblPr>
        <w:tblW w:w="0" w:type="auto"/>
        <w:tblLayout w:type="fixed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3870"/>
        <w:gridCol w:w="360"/>
        <w:gridCol w:w="3870"/>
      </w:tblGrid>
      <w:tr w:rsidR="0092576B" w:rsidRPr="00A158D0" w14:paraId="00F67F08" w14:textId="77777777" w:rsidTr="00764CA8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14:paraId="6A27DA20" w14:textId="77777777" w:rsidR="0092576B" w:rsidRPr="00A158D0" w:rsidRDefault="0092576B" w:rsidP="00A158D0">
            <w:pPr>
              <w:pStyle w:val="NoSpacing"/>
            </w:pPr>
            <w:r w:rsidRPr="00A158D0">
              <w:t>a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14:paraId="15E7F151" w14:textId="77777777" w:rsidR="0092576B" w:rsidRPr="00A158D0" w:rsidRDefault="0092576B" w:rsidP="00A158D0">
            <w:pPr>
              <w:pStyle w:val="NoSpacing"/>
            </w:pPr>
            <w:r w:rsidRPr="00A158D0">
              <w:t>primary alcohol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14:paraId="7E217548" w14:textId="77777777" w:rsidR="0092576B" w:rsidRPr="00A158D0" w:rsidRDefault="0092576B" w:rsidP="00A158D0">
            <w:pPr>
              <w:pStyle w:val="NoSpacing"/>
            </w:pPr>
            <w:r w:rsidRPr="00A158D0">
              <w:t>c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14:paraId="649D4896" w14:textId="77777777" w:rsidR="0092576B" w:rsidRPr="00A158D0" w:rsidRDefault="0092576B" w:rsidP="00A158D0">
            <w:pPr>
              <w:pStyle w:val="NoSpacing"/>
            </w:pPr>
            <w:r w:rsidRPr="00A158D0">
              <w:t>tertiary alcohol</w:t>
            </w:r>
          </w:p>
        </w:tc>
      </w:tr>
      <w:tr w:rsidR="0092576B" w:rsidRPr="00A158D0" w14:paraId="293CD27B" w14:textId="77777777" w:rsidTr="00764CA8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14:paraId="0B7415E6" w14:textId="77777777" w:rsidR="0092576B" w:rsidRPr="00A158D0" w:rsidRDefault="0092576B" w:rsidP="00A158D0">
            <w:pPr>
              <w:pStyle w:val="NoSpacing"/>
            </w:pPr>
            <w:r w:rsidRPr="00A158D0">
              <w:t>b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14:paraId="7F78D0AC" w14:textId="77777777" w:rsidR="0092576B" w:rsidRPr="00A158D0" w:rsidRDefault="0092576B" w:rsidP="00A158D0">
            <w:pPr>
              <w:pStyle w:val="NoSpacing"/>
            </w:pPr>
            <w:r w:rsidRPr="00A158D0">
              <w:t>secondary alcohol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14:paraId="58EA640F" w14:textId="77777777" w:rsidR="0092576B" w:rsidRPr="00A158D0" w:rsidRDefault="0092576B" w:rsidP="00A158D0">
            <w:pPr>
              <w:pStyle w:val="NoSpacing"/>
            </w:pPr>
            <w:r w:rsidRPr="00A158D0">
              <w:t>d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14:paraId="330D8890" w14:textId="77777777" w:rsidR="0092576B" w:rsidRPr="00A158D0" w:rsidRDefault="0092576B" w:rsidP="00A158D0">
            <w:pPr>
              <w:pStyle w:val="NoSpacing"/>
            </w:pPr>
            <w:r w:rsidRPr="00A158D0">
              <w:t>aromatic alcohol</w:t>
            </w:r>
          </w:p>
        </w:tc>
      </w:tr>
    </w:tbl>
    <w:p w14:paraId="717F9639" w14:textId="77777777" w:rsidR="00CB4ED8" w:rsidRDefault="00CB4ED8" w:rsidP="00A158D0">
      <w:pPr>
        <w:pStyle w:val="NoSpacing"/>
      </w:pPr>
    </w:p>
    <w:p w14:paraId="4C088EED" w14:textId="3AF559B7" w:rsidR="0092576B" w:rsidRPr="00A158D0" w:rsidRDefault="0092576B" w:rsidP="00A158D0">
      <w:pPr>
        <w:pStyle w:val="NoSpacing"/>
      </w:pPr>
      <w:r w:rsidRPr="00A158D0">
        <w:lastRenderedPageBreak/>
        <w:t>Circle and name the functional groups in the following molecules (not including</w:t>
      </w:r>
      <w:r w:rsidR="00656195">
        <w:t xml:space="preserve"> cyclic Carbon ring in first molecule)</w:t>
      </w:r>
    </w:p>
    <w:p w14:paraId="7F5FF3B5" w14:textId="77777777" w:rsidR="0092576B" w:rsidRPr="00A158D0" w:rsidRDefault="0092576B" w:rsidP="00A158D0">
      <w:pPr>
        <w:pStyle w:val="NoSpacing"/>
      </w:pPr>
    </w:p>
    <w:p w14:paraId="1F157040" w14:textId="77777777" w:rsidR="0092576B" w:rsidRPr="00A158D0" w:rsidRDefault="0092576B" w:rsidP="00A158D0">
      <w:pPr>
        <w:pStyle w:val="NoSpacing"/>
      </w:pPr>
      <w:r w:rsidRPr="00A158D0">
        <w:t xml:space="preserve">a.                               </w:t>
      </w:r>
      <w:r w:rsidRPr="00A158D0">
        <w:object w:dxaOrig="2888" w:dyaOrig="2652" w14:anchorId="334FCD90">
          <v:shape id="_x0000_i1031" type="#_x0000_t75" style="width:100.8pt;height:92.4pt" o:ole="">
            <v:imagedata r:id="rId18" o:title=""/>
          </v:shape>
          <o:OLEObject Type="Embed" ProgID="ChemDraw.Document.5.0" ShapeID="_x0000_i1031" DrawAspect="Content" ObjectID="_1693819628" r:id="rId19"/>
        </w:object>
      </w:r>
    </w:p>
    <w:p w14:paraId="148006B8" w14:textId="77777777" w:rsidR="0092576B" w:rsidRPr="00A158D0" w:rsidRDefault="0092576B" w:rsidP="00A158D0">
      <w:pPr>
        <w:pStyle w:val="NoSpacing"/>
      </w:pPr>
    </w:p>
    <w:p w14:paraId="0E8E6E8E" w14:textId="77777777" w:rsidR="0092576B" w:rsidRPr="00A158D0" w:rsidRDefault="0092576B" w:rsidP="00A158D0">
      <w:pPr>
        <w:pStyle w:val="NoSpacing"/>
      </w:pPr>
      <w:r w:rsidRPr="00A158D0">
        <w:t xml:space="preserve">b.                 </w:t>
      </w:r>
      <w:r w:rsidRPr="00A158D0">
        <w:object w:dxaOrig="3300" w:dyaOrig="3256" w14:anchorId="178DDA91">
          <v:shape id="_x0000_i1032" type="#_x0000_t75" style="width:115.2pt;height:113.4pt" o:ole="">
            <v:imagedata r:id="rId20" o:title=""/>
          </v:shape>
          <o:OLEObject Type="Embed" ProgID="ChemDraw.Document.5.0" ShapeID="_x0000_i1032" DrawAspect="Content" ObjectID="_1693819629" r:id="rId21"/>
        </w:object>
      </w:r>
    </w:p>
    <w:p w14:paraId="544A2FF4" w14:textId="77777777" w:rsidR="0092576B" w:rsidRPr="00A158D0" w:rsidRDefault="0092576B" w:rsidP="00A158D0">
      <w:pPr>
        <w:pStyle w:val="NoSpacing"/>
      </w:pPr>
    </w:p>
    <w:p w14:paraId="3D1E9276" w14:textId="2EEE44F4" w:rsidR="0092576B" w:rsidRDefault="0092576B" w:rsidP="00A158D0">
      <w:pPr>
        <w:pStyle w:val="NoSpacing"/>
      </w:pPr>
    </w:p>
    <w:p w14:paraId="05D80C33" w14:textId="4C58C5E9" w:rsidR="00CB4ED8" w:rsidRDefault="00CB4ED8" w:rsidP="00A158D0">
      <w:pPr>
        <w:pStyle w:val="NoSpacing"/>
      </w:pPr>
    </w:p>
    <w:p w14:paraId="04AD5D21" w14:textId="09DA7A88" w:rsidR="00CB4ED8" w:rsidRDefault="00CB4ED8" w:rsidP="00A158D0">
      <w:pPr>
        <w:pStyle w:val="NoSpacing"/>
      </w:pPr>
    </w:p>
    <w:p w14:paraId="1D9B6815" w14:textId="6DF4BBB4" w:rsidR="00CB4ED8" w:rsidRDefault="00CB4ED8" w:rsidP="00A158D0">
      <w:pPr>
        <w:pStyle w:val="NoSpacing"/>
      </w:pPr>
    </w:p>
    <w:p w14:paraId="60D1CC91" w14:textId="6BA1D155" w:rsidR="00CB4ED8" w:rsidRDefault="00CB4ED8" w:rsidP="00A158D0">
      <w:pPr>
        <w:pStyle w:val="NoSpacing"/>
      </w:pPr>
    </w:p>
    <w:p w14:paraId="39E890FB" w14:textId="2A0EC4A0" w:rsidR="00CB4ED8" w:rsidRDefault="00CB4ED8" w:rsidP="00A158D0">
      <w:pPr>
        <w:pStyle w:val="NoSpacing"/>
      </w:pPr>
    </w:p>
    <w:p w14:paraId="139A06FE" w14:textId="170B0216" w:rsidR="00CB4ED8" w:rsidRDefault="00CB4ED8" w:rsidP="00A158D0">
      <w:pPr>
        <w:pStyle w:val="NoSpacing"/>
      </w:pPr>
    </w:p>
    <w:p w14:paraId="1C5BC83B" w14:textId="081D48CB" w:rsidR="00CB4ED8" w:rsidRDefault="00CB4ED8" w:rsidP="00A158D0">
      <w:pPr>
        <w:pStyle w:val="NoSpacing"/>
      </w:pPr>
    </w:p>
    <w:p w14:paraId="667E408D" w14:textId="147F52E4" w:rsidR="00CB4ED8" w:rsidRDefault="00CB4ED8" w:rsidP="00A158D0">
      <w:pPr>
        <w:pStyle w:val="NoSpacing"/>
      </w:pPr>
    </w:p>
    <w:p w14:paraId="739BBD5B" w14:textId="38BC45AB" w:rsidR="00CB4ED8" w:rsidRDefault="00CB4ED8" w:rsidP="00A158D0">
      <w:pPr>
        <w:pStyle w:val="NoSpacing"/>
      </w:pPr>
    </w:p>
    <w:p w14:paraId="29C98378" w14:textId="32C55DF9" w:rsidR="00CB4ED8" w:rsidRDefault="00CB4ED8" w:rsidP="00A158D0">
      <w:pPr>
        <w:pStyle w:val="NoSpacing"/>
      </w:pPr>
    </w:p>
    <w:p w14:paraId="58B2E8F4" w14:textId="629FCE20" w:rsidR="00CB4ED8" w:rsidRDefault="00CB4ED8" w:rsidP="00A158D0">
      <w:pPr>
        <w:pStyle w:val="NoSpacing"/>
      </w:pPr>
    </w:p>
    <w:p w14:paraId="27B39AA3" w14:textId="3040201B" w:rsidR="00CB4ED8" w:rsidRDefault="00CB4ED8" w:rsidP="00A158D0">
      <w:pPr>
        <w:pStyle w:val="NoSpacing"/>
      </w:pPr>
    </w:p>
    <w:p w14:paraId="271C6AD3" w14:textId="083AF147" w:rsidR="00CB4ED8" w:rsidRDefault="00CB4ED8" w:rsidP="00A158D0">
      <w:pPr>
        <w:pStyle w:val="NoSpacing"/>
      </w:pPr>
    </w:p>
    <w:p w14:paraId="5846F55A" w14:textId="353F5F41" w:rsidR="00CB4ED8" w:rsidRDefault="00CB4ED8" w:rsidP="00A158D0">
      <w:pPr>
        <w:pStyle w:val="NoSpacing"/>
      </w:pPr>
    </w:p>
    <w:p w14:paraId="5B36071F" w14:textId="42BC072E" w:rsidR="00CB4ED8" w:rsidRDefault="00CB4ED8" w:rsidP="00A158D0">
      <w:pPr>
        <w:pStyle w:val="NoSpacing"/>
      </w:pPr>
    </w:p>
    <w:p w14:paraId="426C3E29" w14:textId="4D998B8D" w:rsidR="00CB4ED8" w:rsidRDefault="00CB4ED8" w:rsidP="00A158D0">
      <w:pPr>
        <w:pStyle w:val="NoSpacing"/>
      </w:pPr>
    </w:p>
    <w:p w14:paraId="168B8634" w14:textId="01A8348A" w:rsidR="00CB4ED8" w:rsidRDefault="00CB4ED8" w:rsidP="00A158D0">
      <w:pPr>
        <w:pStyle w:val="NoSpacing"/>
      </w:pPr>
    </w:p>
    <w:p w14:paraId="2CF435BA" w14:textId="2FBDDEC3" w:rsidR="00CB4ED8" w:rsidRDefault="00CB4ED8" w:rsidP="00A158D0">
      <w:pPr>
        <w:pStyle w:val="NoSpacing"/>
      </w:pPr>
    </w:p>
    <w:p w14:paraId="2217BB0B" w14:textId="036F48D0" w:rsidR="00CB4ED8" w:rsidRDefault="00CB4ED8" w:rsidP="00A158D0">
      <w:pPr>
        <w:pStyle w:val="NoSpacing"/>
      </w:pPr>
    </w:p>
    <w:p w14:paraId="5F490B0C" w14:textId="1039A564" w:rsidR="00CB4ED8" w:rsidRDefault="00CB4ED8" w:rsidP="00A158D0">
      <w:pPr>
        <w:pStyle w:val="NoSpacing"/>
      </w:pPr>
    </w:p>
    <w:p w14:paraId="0E8A96D7" w14:textId="75C981B5" w:rsidR="00CB4ED8" w:rsidRDefault="00CB4ED8" w:rsidP="00A158D0">
      <w:pPr>
        <w:pStyle w:val="NoSpacing"/>
      </w:pPr>
    </w:p>
    <w:p w14:paraId="4E81E128" w14:textId="67A7A4A7" w:rsidR="00CB4ED8" w:rsidRDefault="00CB4ED8" w:rsidP="00A158D0">
      <w:pPr>
        <w:pStyle w:val="NoSpacing"/>
      </w:pPr>
    </w:p>
    <w:p w14:paraId="256494CE" w14:textId="1EAD5929" w:rsidR="00CB4ED8" w:rsidRDefault="00CB4ED8" w:rsidP="00A158D0">
      <w:pPr>
        <w:pStyle w:val="NoSpacing"/>
      </w:pPr>
    </w:p>
    <w:p w14:paraId="370BF567" w14:textId="60D24C21" w:rsidR="00CB4ED8" w:rsidRDefault="00CB4ED8" w:rsidP="00A158D0">
      <w:pPr>
        <w:pStyle w:val="NoSpacing"/>
      </w:pPr>
    </w:p>
    <w:p w14:paraId="7EBF7469" w14:textId="77777777" w:rsidR="00CB4ED8" w:rsidRPr="00A158D0" w:rsidRDefault="00CB4ED8" w:rsidP="00A158D0">
      <w:pPr>
        <w:pStyle w:val="NoSpacing"/>
      </w:pPr>
    </w:p>
    <w:p w14:paraId="58E58525" w14:textId="43524304" w:rsidR="0092576B" w:rsidRDefault="00ED3EC8" w:rsidP="00A158D0">
      <w:pPr>
        <w:pStyle w:val="NoSpacing"/>
      </w:pPr>
      <w:r w:rsidRPr="00A158D0">
        <w:lastRenderedPageBreak/>
        <w:t xml:space="preserve">3. </w:t>
      </w:r>
      <w:r w:rsidR="00CB4ED8">
        <w:t xml:space="preserve">How many functional groups and </w:t>
      </w:r>
      <w:r w:rsidR="00CB4ED8" w:rsidRPr="00CB4ED8">
        <w:rPr>
          <w:b/>
          <w:bCs/>
        </w:rPr>
        <w:t>different</w:t>
      </w:r>
      <w:r w:rsidR="00CB4ED8">
        <w:t xml:space="preserve"> hydrocarbons can you spot in each molecule?</w:t>
      </w:r>
    </w:p>
    <w:p w14:paraId="45E1C20D" w14:textId="77777777" w:rsidR="00CB4ED8" w:rsidRPr="00A158D0" w:rsidRDefault="00CB4ED8" w:rsidP="00A158D0">
      <w:pPr>
        <w:pStyle w:val="NoSpacing"/>
      </w:pPr>
    </w:p>
    <w:p w14:paraId="7831B2D5" w14:textId="77777777" w:rsidR="0092576B" w:rsidRPr="00A158D0" w:rsidRDefault="0092576B" w:rsidP="00A158D0">
      <w:pPr>
        <w:pStyle w:val="NoSpacing"/>
      </w:pPr>
    </w:p>
    <w:p w14:paraId="25A67FC7" w14:textId="77777777" w:rsidR="0092576B" w:rsidRPr="00A158D0" w:rsidRDefault="0092576B" w:rsidP="00A158D0">
      <w:pPr>
        <w:pStyle w:val="NoSpacing"/>
      </w:pPr>
      <w:r w:rsidRPr="00A158D0">
        <w:t xml:space="preserve">a. </w:t>
      </w:r>
      <w:r w:rsidRPr="00A158D0">
        <w:object w:dxaOrig="3292" w:dyaOrig="2236" w14:anchorId="3806AA91">
          <v:shape id="_x0000_i1033" type="#_x0000_t75" style="width:130.8pt;height:88.8pt" o:ole="">
            <v:imagedata r:id="rId22" o:title=""/>
          </v:shape>
          <o:OLEObject Type="Embed" ProgID="ChemDraw.Document.5.0" ShapeID="_x0000_i1033" DrawAspect="Content" ObjectID="_1693819630" r:id="rId23"/>
        </w:object>
      </w:r>
      <w:r w:rsidRPr="00A158D0">
        <w:tab/>
      </w:r>
      <w:r w:rsidRPr="00A158D0">
        <w:tab/>
      </w:r>
      <w:r w:rsidRPr="00A158D0">
        <w:tab/>
      </w:r>
      <w:r w:rsidRPr="00A158D0">
        <w:tab/>
        <w:t>b.</w:t>
      </w:r>
      <w:r w:rsidRPr="00A158D0">
        <w:tab/>
      </w:r>
      <w:r w:rsidRPr="00A158D0">
        <w:object w:dxaOrig="3488" w:dyaOrig="1488" w14:anchorId="72CA57DC">
          <v:shape id="_x0000_i1034" type="#_x0000_t75" style="width:141.6pt;height:60pt" o:ole="">
            <v:imagedata r:id="rId24" o:title=""/>
          </v:shape>
          <o:OLEObject Type="Embed" ProgID="ChemDraw.Document.5.0" ShapeID="_x0000_i1034" DrawAspect="Content" ObjectID="_1693819631" r:id="rId25"/>
        </w:object>
      </w:r>
    </w:p>
    <w:p w14:paraId="7F80CC6E" w14:textId="77777777" w:rsidR="0092576B" w:rsidRPr="00A158D0" w:rsidRDefault="0092576B" w:rsidP="00A158D0">
      <w:pPr>
        <w:pStyle w:val="NoSpacing"/>
      </w:pPr>
    </w:p>
    <w:p w14:paraId="0B2FA1AF" w14:textId="77777777" w:rsidR="0092576B" w:rsidRPr="00A158D0" w:rsidRDefault="0092576B" w:rsidP="00A158D0">
      <w:pPr>
        <w:pStyle w:val="NoSpacing"/>
      </w:pPr>
    </w:p>
    <w:p w14:paraId="3D5A64A8" w14:textId="77777777" w:rsidR="0092576B" w:rsidRPr="00A158D0" w:rsidRDefault="0092576B" w:rsidP="00A158D0">
      <w:pPr>
        <w:pStyle w:val="NoSpacing"/>
      </w:pPr>
    </w:p>
    <w:p w14:paraId="4FD44FB5" w14:textId="0CC4453A" w:rsidR="0092576B" w:rsidRDefault="0092576B" w:rsidP="00A158D0">
      <w:pPr>
        <w:pStyle w:val="NoSpacing"/>
      </w:pPr>
    </w:p>
    <w:p w14:paraId="60A07DA3" w14:textId="0800BF91" w:rsidR="00CB4ED8" w:rsidRDefault="00CB4ED8" w:rsidP="00A158D0">
      <w:pPr>
        <w:pStyle w:val="NoSpacing"/>
      </w:pPr>
    </w:p>
    <w:p w14:paraId="1FC1DFFD" w14:textId="6BBABD3B" w:rsidR="00CB4ED8" w:rsidRDefault="00CB4ED8" w:rsidP="00A158D0">
      <w:pPr>
        <w:pStyle w:val="NoSpacing"/>
      </w:pPr>
    </w:p>
    <w:p w14:paraId="75FA75D8" w14:textId="20B925DC" w:rsidR="00CB4ED8" w:rsidRDefault="00CB4ED8" w:rsidP="00A158D0">
      <w:pPr>
        <w:pStyle w:val="NoSpacing"/>
      </w:pPr>
    </w:p>
    <w:p w14:paraId="79EE296F" w14:textId="40B87039" w:rsidR="00CB4ED8" w:rsidRDefault="00CB4ED8" w:rsidP="00A158D0">
      <w:pPr>
        <w:pStyle w:val="NoSpacing"/>
      </w:pPr>
    </w:p>
    <w:p w14:paraId="7EB61FEF" w14:textId="2BF3FCE0" w:rsidR="00CB4ED8" w:rsidRDefault="00CB4ED8" w:rsidP="00A158D0">
      <w:pPr>
        <w:pStyle w:val="NoSpacing"/>
      </w:pPr>
    </w:p>
    <w:p w14:paraId="4A38EA53" w14:textId="048260E6" w:rsidR="00CB4ED8" w:rsidRDefault="00CB4ED8" w:rsidP="00A158D0">
      <w:pPr>
        <w:pStyle w:val="NoSpacing"/>
      </w:pPr>
    </w:p>
    <w:p w14:paraId="18CC1CDE" w14:textId="77777777" w:rsidR="00CB4ED8" w:rsidRDefault="00CB4ED8" w:rsidP="00A158D0">
      <w:pPr>
        <w:pStyle w:val="NoSpacing"/>
      </w:pPr>
    </w:p>
    <w:p w14:paraId="0980338C" w14:textId="16464359" w:rsidR="00CB4ED8" w:rsidRDefault="00CB4ED8" w:rsidP="00A158D0">
      <w:pPr>
        <w:pStyle w:val="NoSpacing"/>
      </w:pPr>
    </w:p>
    <w:p w14:paraId="20927DBB" w14:textId="77777777" w:rsidR="00CB4ED8" w:rsidRPr="00A158D0" w:rsidRDefault="00CB4ED8" w:rsidP="00A158D0">
      <w:pPr>
        <w:pStyle w:val="NoSpacing"/>
      </w:pPr>
    </w:p>
    <w:p w14:paraId="1F02A1F5" w14:textId="77777777" w:rsidR="0092576B" w:rsidRPr="00A158D0" w:rsidRDefault="0092576B" w:rsidP="00A158D0">
      <w:pPr>
        <w:pStyle w:val="NoSpacing"/>
      </w:pPr>
    </w:p>
    <w:p w14:paraId="430BE741" w14:textId="77777777" w:rsidR="0092576B" w:rsidRPr="00A158D0" w:rsidRDefault="0092576B" w:rsidP="00A158D0">
      <w:pPr>
        <w:pStyle w:val="NoSpacing"/>
      </w:pPr>
      <w:r w:rsidRPr="00A158D0">
        <w:t>c.</w:t>
      </w:r>
      <w:r w:rsidRPr="00A158D0">
        <w:tab/>
      </w:r>
      <w:r w:rsidRPr="00A158D0">
        <w:object w:dxaOrig="3252" w:dyaOrig="1968" w14:anchorId="5799954C">
          <v:shape id="_x0000_i1035" type="#_x0000_t75" style="width:123.6pt;height:74.4pt" o:ole="">
            <v:imagedata r:id="rId26" o:title=""/>
          </v:shape>
          <o:OLEObject Type="Embed" ProgID="ChemDraw.Document.5.0" ShapeID="_x0000_i1035" DrawAspect="Content" ObjectID="_1693819632" r:id="rId27"/>
        </w:object>
      </w:r>
      <w:r w:rsidRPr="00A158D0">
        <w:tab/>
      </w:r>
      <w:r w:rsidRPr="00A158D0">
        <w:tab/>
      </w:r>
      <w:r w:rsidRPr="00A158D0">
        <w:tab/>
        <w:t xml:space="preserve">d. </w:t>
      </w:r>
      <w:r w:rsidRPr="00A158D0">
        <w:object w:dxaOrig="4612" w:dyaOrig="1092" w14:anchorId="3A01608C">
          <v:shape id="_x0000_i1036" type="#_x0000_t75" style="width:202.2pt;height:48pt" o:ole="">
            <v:imagedata r:id="rId28" o:title=""/>
          </v:shape>
          <o:OLEObject Type="Embed" ProgID="ChemDraw.Document.5.0" ShapeID="_x0000_i1036" DrawAspect="Content" ObjectID="_1693819633" r:id="rId29"/>
        </w:object>
      </w:r>
      <w:r w:rsidRPr="00A158D0">
        <w:tab/>
      </w:r>
      <w:r w:rsidRPr="00A158D0">
        <w:tab/>
      </w:r>
    </w:p>
    <w:p w14:paraId="3AB38BBE" w14:textId="77777777" w:rsidR="0092576B" w:rsidRPr="00A158D0" w:rsidRDefault="0092576B" w:rsidP="00A158D0">
      <w:pPr>
        <w:pStyle w:val="NoSpacing"/>
      </w:pPr>
    </w:p>
    <w:p w14:paraId="1504DDC7" w14:textId="11E1EBF7" w:rsidR="0092576B" w:rsidRDefault="0092576B" w:rsidP="00A158D0">
      <w:pPr>
        <w:pStyle w:val="NoSpacing"/>
      </w:pPr>
    </w:p>
    <w:p w14:paraId="2326141C" w14:textId="06DE448D" w:rsidR="00CB4ED8" w:rsidRDefault="00CB4ED8" w:rsidP="00A158D0">
      <w:pPr>
        <w:pStyle w:val="NoSpacing"/>
      </w:pPr>
    </w:p>
    <w:p w14:paraId="17F8888D" w14:textId="349B4CF5" w:rsidR="00CB4ED8" w:rsidRDefault="00CB4ED8" w:rsidP="00A158D0">
      <w:pPr>
        <w:pStyle w:val="NoSpacing"/>
      </w:pPr>
    </w:p>
    <w:p w14:paraId="44E434A3" w14:textId="01C41EB2" w:rsidR="00CB4ED8" w:rsidRDefault="00CB4ED8" w:rsidP="00A158D0">
      <w:pPr>
        <w:pStyle w:val="NoSpacing"/>
      </w:pPr>
    </w:p>
    <w:p w14:paraId="5BDA3F18" w14:textId="5EB370E8" w:rsidR="00CB4ED8" w:rsidRDefault="00CB4ED8" w:rsidP="00A158D0">
      <w:pPr>
        <w:pStyle w:val="NoSpacing"/>
      </w:pPr>
    </w:p>
    <w:p w14:paraId="24FF686C" w14:textId="7555BF8A" w:rsidR="00CB4ED8" w:rsidRDefault="00CB4ED8" w:rsidP="00A158D0">
      <w:pPr>
        <w:pStyle w:val="NoSpacing"/>
      </w:pPr>
    </w:p>
    <w:p w14:paraId="75A1F5D5" w14:textId="6160F160" w:rsidR="00CB4ED8" w:rsidRDefault="00CB4ED8" w:rsidP="00A158D0">
      <w:pPr>
        <w:pStyle w:val="NoSpacing"/>
      </w:pPr>
    </w:p>
    <w:p w14:paraId="76BCE864" w14:textId="697C24CC" w:rsidR="0092576B" w:rsidRDefault="0092576B" w:rsidP="00A158D0">
      <w:pPr>
        <w:pStyle w:val="NoSpacing"/>
      </w:pPr>
    </w:p>
    <w:p w14:paraId="5A9C9022" w14:textId="77777777" w:rsidR="00CB4ED8" w:rsidRPr="00A158D0" w:rsidRDefault="00CB4ED8" w:rsidP="00A158D0">
      <w:pPr>
        <w:pStyle w:val="NoSpacing"/>
      </w:pPr>
    </w:p>
    <w:p w14:paraId="39B952CB" w14:textId="7EC2A86C" w:rsidR="0092576B" w:rsidRPr="00A158D0" w:rsidRDefault="0092576B" w:rsidP="00A158D0">
      <w:pPr>
        <w:pStyle w:val="NoSpacing"/>
        <w:rPr>
          <w:lang w:eastAsia="en-CA"/>
        </w:rPr>
      </w:pPr>
      <w:r w:rsidRPr="00A158D0">
        <w:rPr>
          <w:lang w:eastAsia="en-CA"/>
        </w:rPr>
        <w:lastRenderedPageBreak/>
        <w:tab/>
      </w:r>
      <w:r w:rsidRPr="00A158D0">
        <w:rPr>
          <w:lang w:eastAsia="en-CA"/>
        </w:rPr>
        <w:tab/>
      </w:r>
      <w:r w:rsidRPr="00A158D0">
        <w:rPr>
          <w:lang w:eastAsia="en-CA"/>
        </w:rPr>
        <w:tab/>
      </w:r>
      <w:r w:rsidRPr="00A158D0">
        <w:rPr>
          <w:lang w:eastAsia="en-CA"/>
        </w:rPr>
        <w:tab/>
      </w:r>
      <w:r w:rsidRPr="00A158D0">
        <w:rPr>
          <w:lang w:eastAsia="en-CA"/>
        </w:rPr>
        <w:tab/>
      </w:r>
      <w:r w:rsidRPr="00A158D0">
        <w:t>f.</w:t>
      </w:r>
      <w:r w:rsidRPr="00A158D0">
        <w:tab/>
      </w:r>
      <w:r w:rsidRPr="00A158D0">
        <w:object w:dxaOrig="2692" w:dyaOrig="2756" w14:anchorId="231FB187">
          <v:shape id="_x0000_i1037" type="#_x0000_t75" style="width:106.2pt;height:109.2pt" o:ole="">
            <v:imagedata r:id="rId30" o:title=""/>
          </v:shape>
          <o:OLEObject Type="Embed" ProgID="ChemDraw.Document.5.0" ShapeID="_x0000_i1037" DrawAspect="Content" ObjectID="_1693819634" r:id="rId31"/>
        </w:object>
      </w:r>
      <w:r w:rsidRPr="00A158D0">
        <w:tab/>
      </w:r>
    </w:p>
    <w:p w14:paraId="51B529B0" w14:textId="77777777" w:rsidR="00ED0CA7" w:rsidRPr="00A158D0" w:rsidRDefault="00ED0CA7" w:rsidP="00A158D0">
      <w:pPr>
        <w:pStyle w:val="NoSpacing"/>
      </w:pPr>
    </w:p>
    <w:sectPr w:rsidR="00ED0CA7" w:rsidRPr="00A158D0" w:rsidSect="000C33C5">
      <w:pgSz w:w="12240" w:h="15840"/>
      <w:pgMar w:top="1440" w:right="1077" w:bottom="1440" w:left="1077" w:header="720" w:footer="720" w:gutter="0"/>
      <w:cols w:space="708"/>
      <w:titlePg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1"/>
    <w:multiLevelType w:val="multilevel"/>
    <w:tmpl w:val="F45ADD10"/>
    <w:lvl w:ilvl="0">
      <w:start w:val="1"/>
      <w:numFmt w:val="none"/>
      <w:pStyle w:val="Heading1"/>
      <w:suff w:val="nothing"/>
      <w:lvlText w:val=""/>
      <w:lvlJc w:val="left"/>
      <w:pPr>
        <w:tabs>
          <w:tab w:val="num" w:pos="0"/>
        </w:tabs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</w:pPr>
    </w:lvl>
  </w:abstractNum>
  <w:abstractNum w:abstractNumId="1" w15:restartNumberingAfterBreak="0">
    <w:nsid w:val="436069A4"/>
    <w:multiLevelType w:val="hybridMultilevel"/>
    <w:tmpl w:val="1E3C3A88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77DD321A"/>
    <w:multiLevelType w:val="hybridMultilevel"/>
    <w:tmpl w:val="D2442B12"/>
    <w:lvl w:ilvl="0" w:tplc="60562C92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2576B"/>
    <w:rsid w:val="000C33C5"/>
    <w:rsid w:val="003779CA"/>
    <w:rsid w:val="00656195"/>
    <w:rsid w:val="008A1D47"/>
    <w:rsid w:val="0092345F"/>
    <w:rsid w:val="0092576B"/>
    <w:rsid w:val="00A158D0"/>
    <w:rsid w:val="00AA14C6"/>
    <w:rsid w:val="00BA3A9D"/>
    <w:rsid w:val="00CB4ED8"/>
    <w:rsid w:val="00D5791B"/>
    <w:rsid w:val="00D6759B"/>
    <w:rsid w:val="00ED0CA7"/>
    <w:rsid w:val="00ED3E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51182CB"/>
  <w15:chartTrackingRefBased/>
  <w15:docId w15:val="{3D643FE8-4BAD-4A7E-8455-8C9AFC031B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2576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ing1">
    <w:name w:val="heading 1"/>
    <w:basedOn w:val="Normal"/>
    <w:next w:val="Normal"/>
    <w:link w:val="Heading1Char1"/>
    <w:uiPriority w:val="9"/>
    <w:qFormat/>
    <w:rsid w:val="0092576B"/>
    <w:pPr>
      <w:keepNext/>
      <w:widowControl w:val="0"/>
      <w:numPr>
        <w:numId w:val="1"/>
      </w:numPr>
      <w:suppressAutoHyphens/>
      <w:autoSpaceDE w:val="0"/>
      <w:spacing w:line="480" w:lineRule="auto"/>
      <w:jc w:val="center"/>
      <w:outlineLvl w:val="0"/>
    </w:pPr>
    <w:rPr>
      <w:rFonts w:eastAsia="Batang"/>
      <w:b/>
      <w:bCs/>
      <w:kern w:val="1"/>
      <w:sz w:val="32"/>
      <w:szCs w:val="40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uiPriority w:val="9"/>
    <w:rsid w:val="0092576B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val="en-US"/>
    </w:rPr>
  </w:style>
  <w:style w:type="character" w:customStyle="1" w:styleId="Heading1Char1">
    <w:name w:val="Heading 1 Char1"/>
    <w:link w:val="Heading1"/>
    <w:uiPriority w:val="9"/>
    <w:rsid w:val="0092576B"/>
    <w:rPr>
      <w:rFonts w:ascii="Times New Roman" w:eastAsia="Batang" w:hAnsi="Times New Roman" w:cs="Times New Roman"/>
      <w:b/>
      <w:bCs/>
      <w:kern w:val="1"/>
      <w:sz w:val="32"/>
      <w:szCs w:val="40"/>
      <w:lang w:val="en-US" w:eastAsia="ar-SA"/>
    </w:rPr>
  </w:style>
  <w:style w:type="paragraph" w:styleId="ListParagraph">
    <w:name w:val="List Paragraph"/>
    <w:basedOn w:val="Normal"/>
    <w:uiPriority w:val="34"/>
    <w:qFormat/>
    <w:rsid w:val="00D5791B"/>
    <w:pPr>
      <w:ind w:left="720"/>
      <w:contextualSpacing/>
    </w:pPr>
  </w:style>
  <w:style w:type="paragraph" w:styleId="NoSpacing">
    <w:name w:val="No Spacing"/>
    <w:uiPriority w:val="1"/>
    <w:qFormat/>
    <w:rsid w:val="00A158D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png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9</TotalTime>
  <Pages>4</Pages>
  <Words>180</Words>
  <Characters>1029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rrin Mathewson</dc:creator>
  <cp:keywords/>
  <dc:description/>
  <cp:lastModifiedBy>Sylvia Perkinson</cp:lastModifiedBy>
  <cp:revision>5</cp:revision>
  <dcterms:created xsi:type="dcterms:W3CDTF">2021-09-22T14:39:00Z</dcterms:created>
  <dcterms:modified xsi:type="dcterms:W3CDTF">2021-09-22T17:40:00Z</dcterms:modified>
</cp:coreProperties>
</file>